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D35FC" w:rsidRDefault="00AD35FC" w:rsidP="00AD35F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Kvantitativní metody - </w:t>
      </w:r>
      <w:r w:rsidRPr="00AD35FC">
        <w:rPr>
          <w:rFonts w:ascii="Times New Roman" w:hAnsi="Times New Roman" w:cs="Times New Roman"/>
          <w:b/>
          <w:sz w:val="28"/>
          <w:szCs w:val="28"/>
        </w:rPr>
        <w:t>Bonusové úlohy</w:t>
      </w:r>
      <w:r>
        <w:rPr>
          <w:rFonts w:ascii="Times New Roman" w:hAnsi="Times New Roman" w:cs="Times New Roman"/>
          <w:b/>
          <w:sz w:val="28"/>
          <w:szCs w:val="28"/>
        </w:rPr>
        <w:t xml:space="preserve"> – 2</w:t>
      </w:r>
      <w:r w:rsidR="00B2159B">
        <w:rPr>
          <w:rFonts w:ascii="Times New Roman" w:hAnsi="Times New Roman" w:cs="Times New Roman"/>
          <w:b/>
          <w:sz w:val="28"/>
          <w:szCs w:val="28"/>
        </w:rPr>
        <w:t xml:space="preserve"> </w:t>
      </w:r>
      <w:bookmarkStart w:id="0" w:name="_GoBack"/>
      <w:bookmarkEnd w:id="0"/>
    </w:p>
    <w:p w:rsidR="00E71A41" w:rsidRDefault="00AD35F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AD35FC" w:rsidRPr="00412E10" w:rsidRDefault="00DD60AE" w:rsidP="00DD60AE">
      <w:pPr>
        <w:pStyle w:val="Odstavecseseznamem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 xml:space="preserve">Derivujte: a) </w:t>
      </w:r>
      <w:r w:rsidRPr="00412E10">
        <w:rPr>
          <w:rFonts w:ascii="Times New Roman" w:hAnsi="Times New Roman" w:cs="Times New Roman"/>
          <w:position w:val="-10"/>
          <w:sz w:val="24"/>
          <w:szCs w:val="24"/>
        </w:rPr>
        <w:object w:dxaOrig="27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0.4pt;height:18pt" o:ole="">
            <v:imagedata r:id="rId5" o:title=""/>
          </v:shape>
          <o:OLEObject Type="Embed" ProgID="Equation.DSMT4" ShapeID="_x0000_i1025" DrawAspect="Content" ObjectID="_1732178307" r:id="rId6"/>
        </w:object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  <w:t>1b</w:t>
      </w:r>
    </w:p>
    <w:p w:rsidR="00412E10" w:rsidRDefault="00412E10" w:rsidP="00DD60AE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D60AE" w:rsidRPr="00412E10" w:rsidRDefault="00DD60AE" w:rsidP="00DD60AE">
      <w:pPr>
        <w:ind w:left="360"/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>Výsledek:……………………………………………</w:t>
      </w:r>
    </w:p>
    <w:p w:rsidR="00DD60AE" w:rsidRPr="00412E10" w:rsidRDefault="00DD60AE" w:rsidP="00DD60AE">
      <w:pPr>
        <w:pStyle w:val="Odstavecseseznamem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 xml:space="preserve">Určete extrémy (maximum a minimum) funkce:  </w:t>
      </w:r>
      <w:r w:rsidR="00F37EED" w:rsidRPr="00412E10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26" type="#_x0000_t75" style="width:81pt;height:18pt" o:ole="">
            <v:imagedata r:id="rId7" o:title=""/>
          </v:shape>
          <o:OLEObject Type="Embed" ProgID="Equation.DSMT4" ShapeID="_x0000_i1026" DrawAspect="Content" ObjectID="_1732178308" r:id="rId8"/>
        </w:object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  <w:t>1b</w:t>
      </w:r>
    </w:p>
    <w:p w:rsidR="00412E10" w:rsidRDefault="00412E10" w:rsidP="00DD60AE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DD60AE" w:rsidRPr="00412E10" w:rsidRDefault="00DD60AE" w:rsidP="00DD60AE">
      <w:pPr>
        <w:ind w:left="360"/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>Výsledek:……………………………………………</w:t>
      </w:r>
    </w:p>
    <w:p w:rsidR="00DD60AE" w:rsidRPr="00412E10" w:rsidRDefault="001F3573" w:rsidP="00DD60AE">
      <w:pPr>
        <w:pStyle w:val="Odstavecseseznamem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 xml:space="preserve">Určete limitu funkce: </w:t>
      </w:r>
      <w:r w:rsidRPr="00412E10">
        <w:rPr>
          <w:rFonts w:ascii="Times New Roman" w:hAnsi="Times New Roman" w:cs="Times New Roman"/>
          <w:position w:val="-24"/>
          <w:sz w:val="24"/>
          <w:szCs w:val="24"/>
        </w:rPr>
        <w:object w:dxaOrig="1300" w:dyaOrig="660">
          <v:shape id="_x0000_i1027" type="#_x0000_t75" style="width:65.4pt;height:33pt" o:ole="">
            <v:imagedata r:id="rId9" o:title=""/>
          </v:shape>
          <o:OLEObject Type="Embed" ProgID="Equation.DSMT4" ShapeID="_x0000_i1027" DrawAspect="Content" ObjectID="_1732178309" r:id="rId10"/>
        </w:object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  <w:t>1b</w:t>
      </w:r>
    </w:p>
    <w:p w:rsidR="00412E10" w:rsidRDefault="00412E10" w:rsidP="001F3573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1F3573" w:rsidRPr="00412E10" w:rsidRDefault="001F3573" w:rsidP="001F3573">
      <w:pPr>
        <w:ind w:left="360"/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>Výsledek:……………………………………………</w:t>
      </w:r>
    </w:p>
    <w:p w:rsidR="00AA42BC" w:rsidRPr="00412E10" w:rsidRDefault="00AA42BC" w:rsidP="00AA42BC">
      <w:pPr>
        <w:pStyle w:val="Odstavecseseznamem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 xml:space="preserve">Určete konvexnost a konkávnost funkce:  </w:t>
      </w:r>
      <w:r w:rsidR="00F37EED" w:rsidRPr="00412E10">
        <w:rPr>
          <w:rFonts w:ascii="Times New Roman" w:hAnsi="Times New Roman" w:cs="Times New Roman"/>
          <w:position w:val="-10"/>
          <w:sz w:val="24"/>
          <w:szCs w:val="24"/>
        </w:rPr>
        <w:object w:dxaOrig="1740" w:dyaOrig="360">
          <v:shape id="_x0000_i1028" type="#_x0000_t75" style="width:87pt;height:18pt" o:ole="">
            <v:imagedata r:id="rId11" o:title=""/>
          </v:shape>
          <o:OLEObject Type="Embed" ProgID="Equation.DSMT4" ShapeID="_x0000_i1028" DrawAspect="Content" ObjectID="_1732178310" r:id="rId12"/>
        </w:object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  <w:t>1b</w:t>
      </w:r>
    </w:p>
    <w:p w:rsidR="00412E10" w:rsidRDefault="00412E10" w:rsidP="00F37EED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F37EED" w:rsidRPr="00412E10" w:rsidRDefault="00F37EED" w:rsidP="00F37EED">
      <w:pPr>
        <w:ind w:left="360"/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>Výsledek:……………………………………………</w:t>
      </w:r>
    </w:p>
    <w:p w:rsidR="00F37EED" w:rsidRPr="00412E10" w:rsidRDefault="00F37EED" w:rsidP="00F37EED">
      <w:pPr>
        <w:pStyle w:val="Odstavecseseznamem"/>
        <w:rPr>
          <w:rFonts w:ascii="Times New Roman" w:hAnsi="Times New Roman" w:cs="Times New Roman"/>
          <w:sz w:val="24"/>
          <w:szCs w:val="24"/>
        </w:rPr>
      </w:pPr>
    </w:p>
    <w:p w:rsidR="00412E10" w:rsidRPr="00412E10" w:rsidRDefault="00412E10" w:rsidP="00412E10">
      <w:pPr>
        <w:pStyle w:val="Odstavecseseznamem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 xml:space="preserve">Derivujte: a) </w:t>
      </w:r>
      <w:r w:rsidRPr="00412E10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29" type="#_x0000_t75" style="width:60.6pt;height:18pt" o:ole="">
            <v:imagedata r:id="rId13" o:title=""/>
          </v:shape>
          <o:OLEObject Type="Embed" ProgID="Equation.DSMT4" ShapeID="_x0000_i1029" DrawAspect="Content" ObjectID="_1732178311" r:id="rId14"/>
        </w:object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</w:r>
      <w:r w:rsidR="0079000D">
        <w:rPr>
          <w:rFonts w:ascii="Times New Roman" w:hAnsi="Times New Roman" w:cs="Times New Roman"/>
          <w:sz w:val="24"/>
          <w:szCs w:val="24"/>
        </w:rPr>
        <w:tab/>
        <w:t>1b</w:t>
      </w:r>
    </w:p>
    <w:p w:rsidR="00412E10" w:rsidRDefault="00412E10" w:rsidP="00412E10">
      <w:pPr>
        <w:ind w:left="360"/>
        <w:rPr>
          <w:rFonts w:ascii="Times New Roman" w:hAnsi="Times New Roman" w:cs="Times New Roman"/>
          <w:sz w:val="24"/>
          <w:szCs w:val="24"/>
        </w:rPr>
      </w:pPr>
    </w:p>
    <w:p w:rsidR="00412E10" w:rsidRPr="00412E10" w:rsidRDefault="00412E10" w:rsidP="00412E10">
      <w:pPr>
        <w:ind w:left="360"/>
        <w:rPr>
          <w:rFonts w:ascii="Times New Roman" w:hAnsi="Times New Roman" w:cs="Times New Roman"/>
          <w:sz w:val="24"/>
          <w:szCs w:val="24"/>
        </w:rPr>
      </w:pPr>
      <w:r w:rsidRPr="00412E10">
        <w:rPr>
          <w:rFonts w:ascii="Times New Roman" w:hAnsi="Times New Roman" w:cs="Times New Roman"/>
          <w:sz w:val="24"/>
          <w:szCs w:val="24"/>
        </w:rPr>
        <w:t>Výsledek:……………………………………………</w:t>
      </w:r>
    </w:p>
    <w:p w:rsidR="00412E10" w:rsidRPr="00412E10" w:rsidRDefault="00412E10" w:rsidP="00412E10">
      <w:pPr>
        <w:ind w:left="360"/>
        <w:rPr>
          <w:rFonts w:ascii="Times New Roman" w:hAnsi="Times New Roman" w:cs="Times New Roman"/>
          <w:sz w:val="28"/>
          <w:szCs w:val="28"/>
        </w:rPr>
      </w:pPr>
    </w:p>
    <w:p w:rsidR="001F3573" w:rsidRPr="001F3573" w:rsidRDefault="001F3573" w:rsidP="00412E10">
      <w:pPr>
        <w:pStyle w:val="Odstavecseseznamem"/>
        <w:rPr>
          <w:rFonts w:ascii="Times New Roman" w:hAnsi="Times New Roman" w:cs="Times New Roman"/>
          <w:sz w:val="28"/>
          <w:szCs w:val="28"/>
        </w:rPr>
      </w:pPr>
    </w:p>
    <w:p w:rsidR="001F3573" w:rsidRPr="00DD60AE" w:rsidRDefault="001F3573" w:rsidP="001F3573">
      <w:pPr>
        <w:pStyle w:val="Odstavecseseznamem"/>
        <w:rPr>
          <w:rFonts w:ascii="Times New Roman" w:hAnsi="Times New Roman" w:cs="Times New Roman"/>
          <w:sz w:val="28"/>
          <w:szCs w:val="28"/>
        </w:rPr>
      </w:pPr>
    </w:p>
    <w:sectPr w:rsidR="001F3573" w:rsidRPr="00DD60A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7D22EDD"/>
    <w:multiLevelType w:val="hybridMultilevel"/>
    <w:tmpl w:val="6340F1CA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D35FC"/>
    <w:rsid w:val="00131814"/>
    <w:rsid w:val="00140655"/>
    <w:rsid w:val="001F3573"/>
    <w:rsid w:val="003817E5"/>
    <w:rsid w:val="003D4D57"/>
    <w:rsid w:val="003E6D76"/>
    <w:rsid w:val="00412E10"/>
    <w:rsid w:val="00477143"/>
    <w:rsid w:val="004930B8"/>
    <w:rsid w:val="004A1B78"/>
    <w:rsid w:val="00580829"/>
    <w:rsid w:val="00686625"/>
    <w:rsid w:val="006A16D5"/>
    <w:rsid w:val="0079000D"/>
    <w:rsid w:val="007C71A8"/>
    <w:rsid w:val="00AA42BC"/>
    <w:rsid w:val="00AB7FE4"/>
    <w:rsid w:val="00AD35FC"/>
    <w:rsid w:val="00B2159B"/>
    <w:rsid w:val="00B80E18"/>
    <w:rsid w:val="00BE4B49"/>
    <w:rsid w:val="00C766F7"/>
    <w:rsid w:val="00D12FEF"/>
    <w:rsid w:val="00DD60AE"/>
    <w:rsid w:val="00E71A41"/>
    <w:rsid w:val="00EA0110"/>
    <w:rsid w:val="00F3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888742-C69A-4F30-AC38-5F1E4DF1DF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Odstavecseseznamem">
    <w:name w:val="List Paragraph"/>
    <w:basedOn w:val="Normln"/>
    <w:uiPriority w:val="34"/>
    <w:qFormat/>
    <w:rsid w:val="00DD60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1</Words>
  <Characters>424</Characters>
  <Application>Microsoft Office Word</Application>
  <DocSecurity>0</DocSecurity>
  <Lines>3</Lines>
  <Paragraphs>1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z0001</dc:creator>
  <cp:keywords/>
  <dc:description/>
  <cp:lastModifiedBy>Jirka</cp:lastModifiedBy>
  <cp:revision>2</cp:revision>
  <dcterms:created xsi:type="dcterms:W3CDTF">2022-12-10T10:52:00Z</dcterms:created>
  <dcterms:modified xsi:type="dcterms:W3CDTF">2022-12-10T10:52:00Z</dcterms:modified>
</cp:coreProperties>
</file>